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46" r:id="rId2"/>
    <p:sldId id="351" r:id="rId3"/>
    <p:sldId id="357" r:id="rId4"/>
    <p:sldId id="363" r:id="rId5"/>
    <p:sldId id="358" r:id="rId6"/>
    <p:sldId id="359" r:id="rId7"/>
    <p:sldId id="360" r:id="rId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 huaqin" initials="sh" lastIdx="13" clrIdx="0">
    <p:extLst>
      <p:ext uri="{19B8F6BF-5375-455C-9EA6-DF929625EA0E}">
        <p15:presenceInfo xmlns:p15="http://schemas.microsoft.com/office/powerpoint/2012/main" userId="ef8fd3972b0777a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09B34"/>
    <a:srgbClr val="EBEBEB"/>
    <a:srgbClr val="FAD85D"/>
    <a:srgbClr val="6C7F90"/>
    <a:srgbClr val="6CD85D"/>
    <a:srgbClr val="444444"/>
    <a:srgbClr val="2E4860"/>
    <a:srgbClr val="232323"/>
    <a:srgbClr val="F8C9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918" autoAdjust="0"/>
  </p:normalViewPr>
  <p:slideViewPr>
    <p:cSldViewPr snapToGrid="0" showGuides="1">
      <p:cViewPr varScale="1">
        <p:scale>
          <a:sx n="87" d="100"/>
          <a:sy n="87" d="100"/>
        </p:scale>
        <p:origin x="1326" y="115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0EC0869-7D7D-4BBA-A6A4-CCDF0538627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DDFDBF0-4E05-44EE-A577-CF518298B93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9080D9-81C7-4C79-8A1F-B20281777A0F}" type="datetimeFigureOut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C0C8FAA-535F-4340-9B6E-8E1240D63D0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022D89-F65C-4A27-B632-CF278143E4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08172-A844-4AC6-B543-8F50213E6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872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847B5B-EC43-4D54-9C89-8B03EC80951C}" type="datetimeFigureOut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2BF055-FEEE-4B26-BCB8-3E4A9910CE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5568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4B3EA-FFBB-45EE-9906-0781B123F609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266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40CA8-A3D2-496F-9238-BB3A9A79C8A8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468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E4BE3-F491-4385-98F4-3F92D42C77E7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293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DF56A-CA1C-4B1C-9BF2-A781EEFB6395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365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F39E8-B34A-41CA-A9D7-9C70335BD9C2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58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D59CD-941C-435F-B2D0-F85C7DF403A7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244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D4FE4-65BC-48E5-B84A-A188C2EAA9D8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437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822EB-656B-4718-B979-807585BCE7E4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424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62EB2-3E31-4233-A0E3-7E63FF1B94A9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337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4D674-A7A8-4A0C-A432-21285F54BC16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206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8818E-B7DA-407A-9FB3-AC6751E455F1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41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22E87-1065-44A6-B94F-58C8937086C1}" type="datetime1">
              <a:rPr lang="zh-CN" altLang="en-US" smtClean="0"/>
              <a:t>2020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C4D196-4731-488D-BBC2-0FF6E27DC5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478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8517729" cy="5185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588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population dynamics during reaching</a:t>
            </a:r>
            <a:endParaRPr lang="zh-CN" altLang="en-US" sz="2400" b="1" spc="-1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8A24C9-B6F2-4D4E-8AC0-4FDD70067998}"/>
              </a:ext>
            </a:extLst>
          </p:cNvPr>
          <p:cNvSpPr txBox="1"/>
          <p:nvPr/>
        </p:nvSpPr>
        <p:spPr>
          <a:xfrm>
            <a:off x="289468" y="733059"/>
            <a:ext cx="83993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tails of paper</a:t>
            </a:r>
            <a:endParaRPr lang="zh-CN" altLang="en-US" sz="20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rchland M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unningham J P, Kaufman M T, et al. Neural population dynamics during reaching[J]. Nature, 2012, 487(7405): 51-56.</a:t>
            </a:r>
            <a:endParaRPr lang="en-US" altLang="zh-CN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128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8688810" cy="5185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753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population dynamics during reaching</a:t>
            </a:r>
            <a:endParaRPr lang="zh-CN" altLang="en-US" sz="2400" b="1" spc="-1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8A24C9-B6F2-4D4E-8AC0-4FDD70067998}"/>
              </a:ext>
            </a:extLst>
          </p:cNvPr>
          <p:cNvSpPr txBox="1"/>
          <p:nvPr/>
        </p:nvSpPr>
        <p:spPr>
          <a:xfrm>
            <a:off x="289468" y="733059"/>
            <a:ext cx="839934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a new perspective to see the motor cortex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assumption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 cortex may constitute a dynamical system that generates and controls movement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clusion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otor cortex responses during reaching contain a brief but strong oscillatory component, something quite unexpected for a non-periodic behavior 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otations of the population state are a prominent feature of the cortical response during reaching.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97AA90B-B30F-41F7-B4F7-3BB53735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17425"/>
              </p:ext>
            </p:extLst>
          </p:nvPr>
        </p:nvGraphicFramePr>
        <p:xfrm>
          <a:off x="2678215" y="2571750"/>
          <a:ext cx="2079836" cy="51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8215" y="2571750"/>
                        <a:ext cx="2079836" cy="514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53A40F2-77EB-4B06-9753-CC6DEFE9B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54812"/>
              </p:ext>
            </p:extLst>
          </p:nvPr>
        </p:nvGraphicFramePr>
        <p:xfrm>
          <a:off x="2611238" y="1935956"/>
          <a:ext cx="3557095" cy="32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2768400" imgH="253800" progId="Equation.DSMT4">
                  <p:embed/>
                </p:oleObj>
              </mc:Choice>
              <mc:Fallback>
                <p:oleObj name="Equation" r:id="rId5" imgW="276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1238" y="1935956"/>
                        <a:ext cx="3557095" cy="32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7500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8688810" cy="5185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753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population dynamics during reaching</a:t>
            </a:r>
            <a:endParaRPr lang="zh-CN" altLang="en-US" sz="2400" b="1" spc="-1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8A24C9-B6F2-4D4E-8AC0-4FDD70067998}"/>
              </a:ext>
            </a:extLst>
          </p:cNvPr>
          <p:cNvSpPr txBox="1"/>
          <p:nvPr/>
        </p:nvSpPr>
        <p:spPr>
          <a:xfrm>
            <a:off x="289468" y="733059"/>
            <a:ext cx="3125245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hythmic responses in different system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-level dynamic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PCA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-invariant  linear dynamical system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61ABD66-F501-48D9-8A4D-1DE2F08D5B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581" y="770638"/>
            <a:ext cx="5636419" cy="4383104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09CDD1-4C19-44F4-A5B7-50F5E6953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27433"/>
              </p:ext>
            </p:extLst>
          </p:nvPr>
        </p:nvGraphicFramePr>
        <p:xfrm>
          <a:off x="1111568" y="2779145"/>
          <a:ext cx="932285" cy="30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583920" imgH="190440" progId="Equation.DSMT4">
                  <p:embed/>
                </p:oleObj>
              </mc:Choice>
              <mc:Fallback>
                <p:oleObj name="Equation" r:id="rId4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568" y="2779145"/>
                        <a:ext cx="932285" cy="304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B3B646D-6855-4085-AF90-994436065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57599"/>
              </p:ext>
            </p:extLst>
          </p:nvPr>
        </p:nvGraphicFramePr>
        <p:xfrm>
          <a:off x="1059894" y="3195468"/>
          <a:ext cx="1840930" cy="38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6" imgW="1168200" imgH="241200" progId="Equation.DSMT4">
                  <p:embed/>
                </p:oleObj>
              </mc:Choice>
              <mc:Fallback>
                <p:oleObj name="Equation" r:id="rId6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894" y="3195468"/>
                        <a:ext cx="1840930" cy="38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55817A0-524B-4223-A283-9A6E46B24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17123"/>
              </p:ext>
            </p:extLst>
          </p:nvPr>
        </p:nvGraphicFramePr>
        <p:xfrm>
          <a:off x="1054418" y="3575660"/>
          <a:ext cx="2230058" cy="45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4418" y="3575660"/>
                        <a:ext cx="2230058" cy="45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EB1A734-8D3D-4F90-8779-CFE42889C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13915"/>
              </p:ext>
            </p:extLst>
          </p:nvPr>
        </p:nvGraphicFramePr>
        <p:xfrm>
          <a:off x="1054418" y="4029931"/>
          <a:ext cx="2188760" cy="45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0" imgW="1346040" imgH="279360" progId="Equation.DSMT4">
                  <p:embed/>
                </p:oleObj>
              </mc:Choice>
              <mc:Fallback>
                <p:oleObj name="Equation" r:id="rId10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4418" y="4029931"/>
                        <a:ext cx="2188760" cy="45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E6C0805-7929-486E-BEBF-C84C41B1A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47146"/>
              </p:ext>
            </p:extLst>
          </p:nvPr>
        </p:nvGraphicFramePr>
        <p:xfrm>
          <a:off x="4114800" y="247173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4800" y="247173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6E382A8-A1D8-4B8B-AB83-DA7CB7D0B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45586"/>
              </p:ext>
            </p:extLst>
          </p:nvPr>
        </p:nvGraphicFramePr>
        <p:xfrm>
          <a:off x="1054418" y="4484202"/>
          <a:ext cx="3179890" cy="45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4" imgW="1955520" imgH="279360" progId="Equation.DSMT4">
                  <p:embed/>
                </p:oleObj>
              </mc:Choice>
              <mc:Fallback>
                <p:oleObj name="Equation" r:id="rId14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4418" y="4484202"/>
                        <a:ext cx="3179890" cy="45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928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8517729" cy="5185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588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周总结</a:t>
            </a: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8A24C9-B6F2-4D4E-8AC0-4FDD70067998}"/>
              </a:ext>
            </a:extLst>
          </p:cNvPr>
          <p:cNvSpPr txBox="1"/>
          <p:nvPr/>
        </p:nvSpPr>
        <p:spPr>
          <a:xfrm>
            <a:off x="372329" y="789950"/>
            <a:ext cx="74898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kew-symmetric matrices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9141E5A-8068-48DE-874F-C064F5F59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793" y="1190060"/>
          <a:ext cx="1822626" cy="46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9141E5A-8068-48DE-874F-C064F5F59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793" y="1190060"/>
                        <a:ext cx="1822626" cy="467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C947CBA9-5D62-42F4-ABF0-64853A0AEA56}"/>
              </a:ext>
            </a:extLst>
          </p:cNvPr>
          <p:cNvSpPr txBox="1"/>
          <p:nvPr/>
        </p:nvSpPr>
        <p:spPr>
          <a:xfrm>
            <a:off x="372329" y="1590170"/>
            <a:ext cx="74898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pping to vector product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CD05462-1E5C-4B71-9EB5-4E5CB6740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311" y="2037208"/>
          <a:ext cx="1846943" cy="105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244520" imgH="711000" progId="Equation.DSMT4">
                  <p:embed/>
                </p:oleObj>
              </mc:Choice>
              <mc:Fallback>
                <p:oleObj name="Equation" r:id="rId5" imgW="1244520" imgH="711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CD05462-1E5C-4B71-9EB5-4E5CB6740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5311" y="2037208"/>
                        <a:ext cx="1846943" cy="105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31DF385-22D3-47E0-973E-438E15FB1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725" y="2040303"/>
          <a:ext cx="2152651" cy="10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511280" imgH="711000" progId="Equation.DSMT4">
                  <p:embed/>
                </p:oleObj>
              </mc:Choice>
              <mc:Fallback>
                <p:oleObj name="Equation" r:id="rId7" imgW="1511280" imgH="711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31DF385-22D3-47E0-973E-438E15FB1B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1725" y="2040303"/>
                        <a:ext cx="2152651" cy="101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D79ED86-179E-42FF-BB4A-0E9628FF5C67}"/>
              </a:ext>
            </a:extLst>
          </p:cNvPr>
          <p:cNvSpPr txBox="1"/>
          <p:nvPr/>
        </p:nvSpPr>
        <p:spPr>
          <a:xfrm>
            <a:off x="455190" y="3092604"/>
            <a:ext cx="74898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compose to rotation matrix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16FE964-9EEA-423D-85A1-1B4021E44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793" y="3571051"/>
          <a:ext cx="1369017" cy="43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16FE964-9EEA-423D-85A1-1B4021E442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1793" y="3571051"/>
                        <a:ext cx="1369017" cy="43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9C6DA36-BD38-4123-A7BD-0C3D0C68D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703" y="3603009"/>
          <a:ext cx="862586" cy="3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9C6DA36-BD38-4123-A7BD-0C3D0C68D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9703" y="3603009"/>
                        <a:ext cx="862586" cy="328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E60EEE7-5383-4241-AA5E-A382D566B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268" y="3603009"/>
          <a:ext cx="870667" cy="32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E60EEE7-5383-4241-AA5E-A382D566B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7268" y="3603009"/>
                        <a:ext cx="870667" cy="32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6A2430B5-AC0F-4896-A806-9CFCAA46E343}"/>
              </a:ext>
            </a:extLst>
          </p:cNvPr>
          <p:cNvSpPr txBox="1"/>
          <p:nvPr/>
        </p:nvSpPr>
        <p:spPr>
          <a:xfrm>
            <a:off x="455190" y="4017587"/>
            <a:ext cx="74898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CA on skew-symmetric matrices and rotation matri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 com plex conjugate pairs eigenvectors</a:t>
            </a:r>
          </a:p>
        </p:txBody>
      </p:sp>
    </p:spTree>
    <p:extLst>
      <p:ext uri="{BB962C8B-B14F-4D97-AF65-F5344CB8AC3E}">
        <p14:creationId xmlns:p14="http://schemas.microsoft.com/office/powerpoint/2010/main" val="16594188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8688810" cy="5185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753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population dynamics during reaching</a:t>
            </a:r>
            <a:endParaRPr lang="zh-CN" altLang="en-US" sz="2400" b="1" spc="-1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8A24C9-B6F2-4D4E-8AC0-4FDD70067998}"/>
              </a:ext>
            </a:extLst>
          </p:cNvPr>
          <p:cNvSpPr txBox="1"/>
          <p:nvPr/>
        </p:nvSpPr>
        <p:spPr>
          <a:xfrm>
            <a:off x="289468" y="733059"/>
            <a:ext cx="2839123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si-rhythmic responses during reaching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ppear to be oscillations in many single neuron responses, beginning just before movement onset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ther there exists orderly rotational structure across condition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B820AFB-1C4A-4684-8961-00A48D3DED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0" y="1304925"/>
            <a:ext cx="5619750" cy="383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1335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8688810" cy="5185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753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population dynamics during reaching</a:t>
            </a:r>
            <a:endParaRPr lang="zh-CN" altLang="en-US" sz="2400" b="1" spc="-1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8A24C9-B6F2-4D4E-8AC0-4FDD70067998}"/>
              </a:ext>
            </a:extLst>
          </p:cNvPr>
          <p:cNvSpPr txBox="1"/>
          <p:nvPr/>
        </p:nvSpPr>
        <p:spPr>
          <a:xfrm>
            <a:off x="289469" y="733059"/>
            <a:ext cx="42442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PCA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ult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s of the neural state are prevalent during reaching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ural state rotates in the same direction across conditions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-space rotations do not relate directly to reach curvature.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B27C051-7E8A-4ADF-904E-01C9BFFBBF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1984" y="1014412"/>
            <a:ext cx="4282016" cy="412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67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24802" y="4617752"/>
            <a:ext cx="1219198" cy="53599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058149" y="4731859"/>
            <a:ext cx="4595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zh-CN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14503"/>
            <a:ext cx="8688810" cy="51855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5190" y="271394"/>
            <a:ext cx="8753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population dynamics during reaching</a:t>
            </a:r>
            <a:endParaRPr lang="zh-CN" altLang="en-US" sz="2400" b="1" spc="-1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弦形 9231"/>
          <p:cNvSpPr/>
          <p:nvPr/>
        </p:nvSpPr>
        <p:spPr>
          <a:xfrm rot="8057819">
            <a:off x="4875677" y="3951915"/>
            <a:ext cx="670904" cy="611419"/>
          </a:xfrm>
          <a:custGeom>
            <a:avLst/>
            <a:gdLst/>
            <a:ahLst/>
            <a:cxnLst/>
            <a:rect l="l" t="t" r="r" b="b"/>
            <a:pathLst>
              <a:path w="670904" h="611419">
                <a:moveTo>
                  <a:pt x="123563" y="545233"/>
                </a:moveTo>
                <a:cubicBezTo>
                  <a:pt x="79854" y="501751"/>
                  <a:pt x="52607" y="440061"/>
                  <a:pt x="51719" y="370006"/>
                </a:cubicBezTo>
                <a:lnTo>
                  <a:pt x="53474" y="358751"/>
                </a:lnTo>
                <a:cubicBezTo>
                  <a:pt x="89336" y="358095"/>
                  <a:pt x="124330" y="347028"/>
                  <a:pt x="156142" y="328318"/>
                </a:cubicBezTo>
                <a:lnTo>
                  <a:pt x="153681" y="325796"/>
                </a:lnTo>
                <a:cubicBezTo>
                  <a:pt x="115933" y="343920"/>
                  <a:pt x="71043" y="341166"/>
                  <a:pt x="35958" y="317262"/>
                </a:cubicBezTo>
                <a:cubicBezTo>
                  <a:pt x="14514" y="290103"/>
                  <a:pt x="2884" y="256126"/>
                  <a:pt x="467" y="219636"/>
                </a:cubicBezTo>
                <a:cubicBezTo>
                  <a:pt x="-6358" y="116605"/>
                  <a:pt x="62272" y="23729"/>
                  <a:pt x="162765" y="0"/>
                </a:cubicBezTo>
                <a:lnTo>
                  <a:pt x="303582" y="145606"/>
                </a:lnTo>
                <a:lnTo>
                  <a:pt x="379736" y="219907"/>
                </a:lnTo>
                <a:lnTo>
                  <a:pt x="333861" y="264671"/>
                </a:lnTo>
                <a:lnTo>
                  <a:pt x="288505" y="218189"/>
                </a:lnTo>
                <a:lnTo>
                  <a:pt x="278036" y="381447"/>
                </a:lnTo>
                <a:lnTo>
                  <a:pt x="441501" y="374986"/>
                </a:lnTo>
                <a:lnTo>
                  <a:pt x="396146" y="328504"/>
                </a:lnTo>
                <a:lnTo>
                  <a:pt x="443592" y="282209"/>
                </a:lnTo>
                <a:lnTo>
                  <a:pt x="543645" y="379827"/>
                </a:lnTo>
                <a:lnTo>
                  <a:pt x="543092" y="382013"/>
                </a:lnTo>
                <a:lnTo>
                  <a:pt x="670904" y="513000"/>
                </a:lnTo>
                <a:cubicBezTo>
                  <a:pt x="665947" y="529442"/>
                  <a:pt x="656461" y="544522"/>
                  <a:pt x="643368" y="557297"/>
                </a:cubicBezTo>
                <a:cubicBezTo>
                  <a:pt x="596775" y="602761"/>
                  <a:pt x="522148" y="601845"/>
                  <a:pt x="476685" y="555252"/>
                </a:cubicBezTo>
                <a:lnTo>
                  <a:pt x="462872" y="533887"/>
                </a:lnTo>
                <a:cubicBezTo>
                  <a:pt x="418526" y="580000"/>
                  <a:pt x="358630" y="608529"/>
                  <a:pt x="294185" y="611212"/>
                </a:cubicBezTo>
                <a:cubicBezTo>
                  <a:pt x="227445" y="613989"/>
                  <a:pt x="167273" y="588716"/>
                  <a:pt x="123563" y="54523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8A24C9-B6F2-4D4E-8AC0-4FDD70067998}"/>
              </a:ext>
            </a:extLst>
          </p:cNvPr>
          <p:cNvSpPr txBox="1"/>
          <p:nvPr/>
        </p:nvSpPr>
        <p:spPr>
          <a:xfrm>
            <a:off x="289469" y="733059"/>
            <a:ext cx="446858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s, kinematics and EMG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views posit that motor cortex neurons are tuned for movement parameters does not naturally account for the data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model 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-kinematic model  don’t hold  robust or consistent rotation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rded EMG (electromyograms) from a population of muscles did not show consistent rotations 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71F36B9-609C-42F2-A21C-98B26AB979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3240" y="743354"/>
            <a:ext cx="3995053" cy="4400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469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"/>
        <a:ea typeface="宋体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0</Words>
  <Application>Microsoft Office PowerPoint</Application>
  <PresentationFormat>全屏显示(16:9)</PresentationFormat>
  <Paragraphs>47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Arial</vt:lpstr>
      <vt:lpstr>Times New Roman</vt:lpstr>
      <vt:lpstr>Wingdings</vt:lpstr>
      <vt:lpstr>Office 主题​​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S</dc:title>
  <dc:subject>PPTS</dc:subject>
  <dc:creator>PPTS</dc:creator>
  <cp:keywords>PPTS</cp:keywords>
  <dc:description>PPTS</dc:description>
  <cp:lastModifiedBy>huaqin</cp:lastModifiedBy>
  <cp:revision>280</cp:revision>
  <dcterms:created xsi:type="dcterms:W3CDTF">2014-04-11T02:33:39Z</dcterms:created>
  <dcterms:modified xsi:type="dcterms:W3CDTF">2020-10-11T04:10:41Z</dcterms:modified>
  <cp:category>PPTS</cp:category>
</cp:coreProperties>
</file>